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5F8A" w:rsidRDefault="00205F8A">
      <w:pPr>
        <w:rPr>
          <w:sz w:val="28"/>
        </w:rPr>
      </w:pPr>
    </w:p>
    <w:p w:rsidR="00444A1E" w:rsidRDefault="00444A1E">
      <w:pPr>
        <w:rPr>
          <w:sz w:val="28"/>
        </w:rPr>
      </w:pPr>
    </w:p>
    <w:p w:rsidR="00B35512" w:rsidRPr="0061788E" w:rsidRDefault="00B35512" w:rsidP="00B35512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61788E">
        <w:rPr>
          <w:rFonts w:ascii="Times New Roman" w:hAnsi="Times New Roman" w:cs="Times New Roman"/>
          <w:sz w:val="28"/>
          <w:szCs w:val="28"/>
        </w:rPr>
        <w:t>CSC/MAT 483 – 001</w:t>
      </w:r>
    </w:p>
    <w:p w:rsidR="00B35512" w:rsidRPr="0061788E" w:rsidRDefault="00B35512" w:rsidP="00B35512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61788E">
        <w:rPr>
          <w:rFonts w:ascii="Times New Roman" w:hAnsi="Times New Roman" w:cs="Times New Roman"/>
          <w:sz w:val="28"/>
          <w:szCs w:val="28"/>
        </w:rPr>
        <w:t>Cryptology</w:t>
      </w:r>
    </w:p>
    <w:p w:rsidR="00B35512" w:rsidRDefault="00B35512" w:rsidP="00B35512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61788E">
        <w:rPr>
          <w:rFonts w:ascii="Times New Roman" w:hAnsi="Times New Roman" w:cs="Times New Roman"/>
          <w:sz w:val="28"/>
          <w:szCs w:val="28"/>
        </w:rPr>
        <w:t xml:space="preserve">Test </w:t>
      </w:r>
      <w:r>
        <w:rPr>
          <w:rFonts w:ascii="Times New Roman" w:hAnsi="Times New Roman" w:cs="Times New Roman"/>
          <w:sz w:val="28"/>
          <w:szCs w:val="28"/>
        </w:rPr>
        <w:t>Three</w:t>
      </w:r>
    </w:p>
    <w:p w:rsidR="00E46F6D" w:rsidRDefault="00E46F6D" w:rsidP="00B35512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ichael Weyman</w:t>
      </w:r>
    </w:p>
    <w:p w:rsidR="00B35512" w:rsidRPr="0061788E" w:rsidRDefault="00B35512" w:rsidP="00B35512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B35512" w:rsidRPr="0061788E" w:rsidRDefault="00B35512" w:rsidP="00B35512">
      <w:pPr>
        <w:rPr>
          <w:rFonts w:ascii="Times New Roman" w:hAnsi="Times New Roman" w:cs="Times New Roman"/>
          <w:sz w:val="28"/>
          <w:szCs w:val="28"/>
        </w:rPr>
      </w:pPr>
      <w:r w:rsidRPr="0061788E">
        <w:rPr>
          <w:rFonts w:ascii="Times New Roman" w:hAnsi="Times New Roman" w:cs="Times New Roman"/>
          <w:sz w:val="28"/>
          <w:szCs w:val="28"/>
        </w:rPr>
        <w:t>This is a test.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61788E">
        <w:rPr>
          <w:rFonts w:ascii="Times New Roman" w:hAnsi="Times New Roman" w:cs="Times New Roman"/>
          <w:sz w:val="28"/>
          <w:szCs w:val="28"/>
        </w:rPr>
        <w:t>You may not collaborate.</w:t>
      </w:r>
    </w:p>
    <w:p w:rsidR="00B35512" w:rsidRPr="0061788E" w:rsidRDefault="00B35512" w:rsidP="00B35512">
      <w:pPr>
        <w:rPr>
          <w:rFonts w:ascii="Times New Roman" w:hAnsi="Times New Roman" w:cs="Times New Roman"/>
          <w:sz w:val="28"/>
          <w:szCs w:val="28"/>
        </w:rPr>
      </w:pPr>
      <w:r w:rsidRPr="0061788E">
        <w:rPr>
          <w:rFonts w:ascii="Times New Roman" w:hAnsi="Times New Roman" w:cs="Times New Roman"/>
          <w:sz w:val="28"/>
          <w:szCs w:val="28"/>
        </w:rPr>
        <w:t xml:space="preserve">It is due no later than </w:t>
      </w:r>
      <w:r w:rsidR="005E5A54">
        <w:rPr>
          <w:rFonts w:ascii="Times New Roman" w:hAnsi="Times New Roman" w:cs="Times New Roman"/>
          <w:sz w:val="28"/>
          <w:szCs w:val="28"/>
        </w:rPr>
        <w:t>Wednesday 22</w:t>
      </w:r>
      <w:r>
        <w:rPr>
          <w:rFonts w:ascii="Times New Roman" w:hAnsi="Times New Roman" w:cs="Times New Roman"/>
          <w:sz w:val="28"/>
          <w:szCs w:val="28"/>
        </w:rPr>
        <w:t xml:space="preserve"> April</w:t>
      </w:r>
      <w:r w:rsidRPr="0061788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61788E">
        <w:rPr>
          <w:rFonts w:ascii="Times New Roman" w:hAnsi="Times New Roman" w:cs="Times New Roman"/>
          <w:sz w:val="28"/>
          <w:szCs w:val="28"/>
        </w:rPr>
        <w:t>It may be submitted el</w:t>
      </w:r>
      <w:r>
        <w:rPr>
          <w:rFonts w:ascii="Times New Roman" w:hAnsi="Times New Roman" w:cs="Times New Roman"/>
          <w:sz w:val="28"/>
          <w:szCs w:val="28"/>
        </w:rPr>
        <w:t>ectronically or as a hard copy.</w:t>
      </w:r>
    </w:p>
    <w:p w:rsidR="00B35512" w:rsidRPr="0061788E" w:rsidRDefault="00B35512" w:rsidP="00B355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o 6 problems.</w:t>
      </w:r>
    </w:p>
    <w:p w:rsidR="00B35512" w:rsidRPr="0061788E" w:rsidRDefault="00B35512" w:rsidP="00B35512">
      <w:pPr>
        <w:rPr>
          <w:rFonts w:ascii="Times New Roman" w:hAnsi="Times New Roman" w:cs="Times New Roman"/>
          <w:sz w:val="28"/>
          <w:szCs w:val="28"/>
        </w:rPr>
      </w:pPr>
      <w:r w:rsidRPr="0061788E">
        <w:rPr>
          <w:rFonts w:ascii="Times New Roman" w:hAnsi="Times New Roman" w:cs="Times New Roman"/>
          <w:sz w:val="28"/>
          <w:szCs w:val="28"/>
        </w:rPr>
        <w:t>Explain your approach to each problem that you do.</w:t>
      </w:r>
    </w:p>
    <w:p w:rsidR="00B35512" w:rsidRDefault="00B35512" w:rsidP="00444A1E">
      <w:pPr>
        <w:rPr>
          <w:rFonts w:ascii="Times New Roman" w:hAnsi="Times New Roman" w:cs="Times New Roman"/>
          <w:sz w:val="28"/>
          <w:szCs w:val="28"/>
        </w:rPr>
      </w:pPr>
      <w:r w:rsidRPr="0061788E">
        <w:rPr>
          <w:rFonts w:ascii="Times New Roman" w:hAnsi="Times New Roman" w:cs="Times New Roman"/>
          <w:sz w:val="28"/>
          <w:szCs w:val="28"/>
        </w:rPr>
        <w:t xml:space="preserve">You may use software that is posted on the class website, use </w:t>
      </w:r>
      <w:r w:rsidRPr="0061788E">
        <w:rPr>
          <w:rFonts w:ascii="Times New Roman" w:hAnsi="Times New Roman" w:cs="Times New Roman"/>
          <w:i/>
          <w:sz w:val="28"/>
          <w:szCs w:val="28"/>
        </w:rPr>
        <w:t>Mathematica</w:t>
      </w:r>
      <w:r w:rsidRPr="0061788E">
        <w:rPr>
          <w:rFonts w:ascii="Times New Roman" w:hAnsi="Times New Roman" w:cs="Times New Roman"/>
          <w:sz w:val="28"/>
          <w:szCs w:val="28"/>
        </w:rPr>
        <w:t>, use a calculator, work by hand, or use software that you wrote.</w:t>
      </w:r>
    </w:p>
    <w:p w:rsidR="00B35512" w:rsidRPr="00B35512" w:rsidRDefault="00B35512" w:rsidP="00444A1E">
      <w:pPr>
        <w:rPr>
          <w:rFonts w:ascii="Times New Roman" w:hAnsi="Times New Roman" w:cs="Times New Roman"/>
          <w:sz w:val="28"/>
          <w:szCs w:val="28"/>
        </w:rPr>
      </w:pPr>
    </w:p>
    <w:p w:rsidR="00444A1E" w:rsidRDefault="004875E2" w:rsidP="00444A1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**</w:t>
      </w:r>
      <w:r w:rsidR="00444A1E">
        <w:rPr>
          <w:rFonts w:ascii="Times New Roman" w:hAnsi="Times New Roman" w:cs="Times New Roman"/>
          <w:sz w:val="28"/>
        </w:rPr>
        <w:t xml:space="preserve">1.  </w:t>
      </w:r>
      <w:r w:rsidR="00444A1E" w:rsidRPr="00444A1E">
        <w:rPr>
          <w:rFonts w:ascii="Times New Roman" w:hAnsi="Times New Roman" w:cs="Times New Roman"/>
          <w:sz w:val="28"/>
        </w:rPr>
        <w:t xml:space="preserve">Decrypt the </w:t>
      </w:r>
      <w:proofErr w:type="spellStart"/>
      <w:r w:rsidR="00444A1E">
        <w:rPr>
          <w:rFonts w:ascii="Times New Roman" w:hAnsi="Times New Roman" w:cs="Times New Roman"/>
          <w:sz w:val="28"/>
        </w:rPr>
        <w:t>ciphertext</w:t>
      </w:r>
      <w:proofErr w:type="spellEnd"/>
      <w:r w:rsidR="00444A1E" w:rsidRPr="00444A1E">
        <w:rPr>
          <w:rFonts w:ascii="Times New Roman" w:hAnsi="Times New Roman" w:cs="Times New Roman"/>
          <w:sz w:val="28"/>
        </w:rPr>
        <w:t xml:space="preserve"> message</w:t>
      </w:r>
    </w:p>
    <w:p w:rsidR="00444A1E" w:rsidRDefault="00444A1E" w:rsidP="00B35512">
      <w:pPr>
        <w:ind w:firstLine="720"/>
        <w:rPr>
          <w:rFonts w:ascii="Courier" w:hAnsi="Courier"/>
          <w:sz w:val="28"/>
          <w:szCs w:val="28"/>
        </w:rPr>
      </w:pPr>
      <w:r w:rsidRPr="00A941F3">
        <w:rPr>
          <w:rFonts w:ascii="Courier" w:hAnsi="Courier"/>
          <w:sz w:val="28"/>
          <w:szCs w:val="28"/>
        </w:rPr>
        <w:t>AGVXF GXGAX XDFF</w:t>
      </w:r>
      <w:r w:rsidR="00B35512">
        <w:rPr>
          <w:rFonts w:ascii="Courier" w:hAnsi="Courier"/>
          <w:sz w:val="28"/>
          <w:szCs w:val="28"/>
        </w:rPr>
        <w:t>D XXXGD FAGAF DAXGA AFGDV DGDVV</w:t>
      </w:r>
    </w:p>
    <w:p w:rsidR="004875E2" w:rsidRPr="00B35512" w:rsidRDefault="004875E2" w:rsidP="00B35512">
      <w:pPr>
        <w:ind w:firstLine="720"/>
        <w:rPr>
          <w:rFonts w:ascii="Courier" w:hAnsi="Courier"/>
          <w:sz w:val="28"/>
          <w:szCs w:val="28"/>
        </w:rPr>
      </w:pPr>
      <w:r>
        <w:rPr>
          <w:rFonts w:ascii="Courier" w:hAnsi="Courier"/>
          <w:sz w:val="28"/>
          <w:szCs w:val="28"/>
        </w:rPr>
        <w:t>KNAPSACKCRYPTOSY</w:t>
      </w:r>
      <w:r w:rsidRPr="004875E2">
        <w:rPr>
          <w:rFonts w:ascii="Courier" w:hAnsi="Courier"/>
          <w:sz w:val="28"/>
          <w:szCs w:val="28"/>
        </w:rPr>
        <w:t>STEM</w:t>
      </w:r>
    </w:p>
    <w:p w:rsidR="00444A1E" w:rsidRDefault="00444A1E" w:rsidP="00444A1E">
      <w:pPr>
        <w:rPr>
          <w:rFonts w:ascii="Times New Roman" w:hAnsi="Times New Roman" w:cs="Times New Roman"/>
          <w:sz w:val="28"/>
        </w:rPr>
      </w:pPr>
      <w:r w:rsidRPr="00444A1E">
        <w:rPr>
          <w:rFonts w:ascii="Times New Roman" w:hAnsi="Times New Roman" w:cs="Times New Roman"/>
          <w:sz w:val="28"/>
        </w:rPr>
        <w:t xml:space="preserve"> </w:t>
      </w:r>
      <w:proofErr w:type="gramStart"/>
      <w:r w:rsidRPr="00444A1E">
        <w:rPr>
          <w:rFonts w:ascii="Times New Roman" w:hAnsi="Times New Roman" w:cs="Times New Roman"/>
          <w:sz w:val="28"/>
        </w:rPr>
        <w:t>that</w:t>
      </w:r>
      <w:proofErr w:type="gramEnd"/>
      <w:r w:rsidRPr="00444A1E">
        <w:rPr>
          <w:rFonts w:ascii="Times New Roman" w:hAnsi="Times New Roman" w:cs="Times New Roman"/>
          <w:sz w:val="28"/>
        </w:rPr>
        <w:t xml:space="preserve"> was encrypted using the ADFGVX square </w:t>
      </w:r>
    </w:p>
    <w:p w:rsidR="00444A1E" w:rsidRDefault="00444A1E" w:rsidP="00444A1E">
      <w:pPr>
        <w:jc w:val="center"/>
        <w:rPr>
          <w:rFonts w:ascii="Times New Roman" w:hAnsi="Times New Roman" w:cs="Times New Roman"/>
          <w:sz w:val="28"/>
        </w:rPr>
      </w:pPr>
      <w:r w:rsidRPr="0073187F">
        <w:rPr>
          <w:position w:val="-138"/>
          <w:sz w:val="28"/>
        </w:rPr>
        <w:object w:dxaOrig="3620" w:dyaOrig="2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144.75pt" o:ole="">
            <v:imagedata r:id="rId4" o:title=""/>
          </v:shape>
          <o:OLEObject Type="Embed" ProgID="Equation.DSMT4" ShapeID="_x0000_i1025" DrawAspect="Content" ObjectID="_1491250004" r:id="rId5"/>
        </w:object>
      </w:r>
    </w:p>
    <w:p w:rsidR="00444A1E" w:rsidRDefault="00444A1E" w:rsidP="00444A1E">
      <w:pPr>
        <w:rPr>
          <w:rFonts w:ascii="Times New Roman" w:hAnsi="Times New Roman" w:cs="Times New Roman"/>
          <w:sz w:val="28"/>
        </w:rPr>
      </w:pPr>
    </w:p>
    <w:p w:rsidR="00444A1E" w:rsidRDefault="00444A1E" w:rsidP="00444A1E">
      <w:pPr>
        <w:rPr>
          <w:rFonts w:ascii="Times New Roman" w:hAnsi="Times New Roman" w:cs="Times New Roman"/>
          <w:sz w:val="28"/>
        </w:rPr>
      </w:pPr>
      <w:proofErr w:type="gramStart"/>
      <w:r w:rsidRPr="00444A1E">
        <w:rPr>
          <w:rFonts w:ascii="Times New Roman" w:hAnsi="Times New Roman" w:cs="Times New Roman"/>
          <w:sz w:val="28"/>
        </w:rPr>
        <w:lastRenderedPageBreak/>
        <w:t>and</w:t>
      </w:r>
      <w:proofErr w:type="gramEnd"/>
      <w:r w:rsidRPr="00444A1E">
        <w:rPr>
          <w:rFonts w:ascii="Times New Roman" w:hAnsi="Times New Roman" w:cs="Times New Roman"/>
          <w:sz w:val="28"/>
        </w:rPr>
        <w:t xml:space="preserve"> the keyword </w:t>
      </w:r>
      <w:r w:rsidRPr="00444A1E">
        <w:rPr>
          <w:rFonts w:ascii="Times New Roman" w:hAnsi="Times New Roman" w:cs="Times New Roman"/>
          <w:i/>
          <w:iCs/>
          <w:sz w:val="28"/>
        </w:rPr>
        <w:t>Kentucky</w:t>
      </w:r>
      <w:r w:rsidRPr="00444A1E">
        <w:rPr>
          <w:rFonts w:ascii="Times New Roman" w:hAnsi="Times New Roman" w:cs="Times New Roman"/>
          <w:sz w:val="28"/>
        </w:rPr>
        <w:t>.</w:t>
      </w:r>
    </w:p>
    <w:p w:rsidR="00444A1E" w:rsidRDefault="00444A1E" w:rsidP="00444A1E">
      <w:pPr>
        <w:rPr>
          <w:rFonts w:ascii="Times New Roman" w:hAnsi="Times New Roman" w:cs="Times New Roman"/>
          <w:sz w:val="28"/>
        </w:rPr>
      </w:pPr>
    </w:p>
    <w:p w:rsidR="00444A1E" w:rsidRDefault="00444A1E" w:rsidP="00444A1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.  C</w:t>
      </w:r>
      <w:r w:rsidR="003C0455">
        <w:rPr>
          <w:rFonts w:ascii="Times New Roman" w:hAnsi="Times New Roman" w:cs="Times New Roman"/>
          <w:sz w:val="28"/>
        </w:rPr>
        <w:t>ryptanalyze</w:t>
      </w:r>
      <w:r w:rsidR="007741A8">
        <w:rPr>
          <w:rFonts w:ascii="Times New Roman" w:hAnsi="Times New Roman" w:cs="Times New Roman"/>
          <w:sz w:val="28"/>
        </w:rPr>
        <w:t xml:space="preserve"> *skip</w:t>
      </w:r>
    </w:p>
    <w:p w:rsidR="00444A1E" w:rsidRDefault="00444A1E" w:rsidP="00444A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444A1E">
        <w:rPr>
          <w:rFonts w:ascii="Courier New" w:hAnsi="Courier New" w:cs="Courier New"/>
          <w:sz w:val="28"/>
          <w:szCs w:val="28"/>
        </w:rPr>
        <w:t>RNIDO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ITNTB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AMOEK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RQOEN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YRTOA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DNHAC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HSPQH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UERAS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OOAAB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DCETG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QECRE</w:t>
      </w:r>
      <w:r>
        <w:rPr>
          <w:rFonts w:ascii="Courier New" w:hAnsi="Courier New" w:cs="Courier New"/>
          <w:sz w:val="28"/>
          <w:szCs w:val="28"/>
        </w:rPr>
        <w:t xml:space="preserve"> TKFUT </w:t>
      </w:r>
      <w:r w:rsidRPr="00444A1E">
        <w:rPr>
          <w:rFonts w:ascii="Courier New" w:hAnsi="Courier New" w:cs="Courier New"/>
          <w:sz w:val="28"/>
          <w:szCs w:val="28"/>
        </w:rPr>
        <w:t>NEHHN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BRQRK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SCHEH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NJNEE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OSAAQ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NKUTO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EBSEH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NNDTA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LQTTV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IFCHN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HRSEA</w:t>
      </w:r>
      <w:r>
        <w:rPr>
          <w:rFonts w:ascii="Courier New" w:hAnsi="Courier New" w:cs="Courier New"/>
          <w:sz w:val="28"/>
          <w:szCs w:val="28"/>
        </w:rPr>
        <w:t xml:space="preserve"> MEOQN </w:t>
      </w:r>
      <w:r w:rsidRPr="00444A1E">
        <w:rPr>
          <w:rFonts w:ascii="Courier New" w:hAnsi="Courier New" w:cs="Courier New"/>
          <w:sz w:val="28"/>
          <w:szCs w:val="28"/>
        </w:rPr>
        <w:t>YITLN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ACOEN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AFBLM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Q</w:t>
      </w:r>
    </w:p>
    <w:p w:rsidR="00444A1E" w:rsidRDefault="00444A1E" w:rsidP="00444A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A63306" w:rsidRDefault="00A63306" w:rsidP="00444A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Frequencies state that it is a permutation cipher</w:t>
      </w:r>
      <w:r w:rsidR="00D81A62">
        <w:rPr>
          <w:rFonts w:ascii="Courier New" w:hAnsi="Courier New" w:cs="Courier New"/>
          <w:sz w:val="28"/>
          <w:szCs w:val="28"/>
        </w:rPr>
        <w:t xml:space="preserve"> length of 136 try length 8</w:t>
      </w:r>
    </w:p>
    <w:p w:rsidR="00A63306" w:rsidRDefault="00A63306" w:rsidP="00444A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D81A62" w:rsidRDefault="00D81A62" w:rsidP="00444A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444A1E">
        <w:rPr>
          <w:rFonts w:ascii="Courier New" w:hAnsi="Courier New" w:cs="Courier New"/>
          <w:sz w:val="28"/>
          <w:szCs w:val="28"/>
        </w:rPr>
        <w:t>RNIDOITN</w:t>
      </w:r>
    </w:p>
    <w:p w:rsidR="00D81A62" w:rsidRDefault="00B931F4" w:rsidP="00444A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47185632</w:t>
      </w:r>
    </w:p>
    <w:p w:rsidR="00D81A62" w:rsidRDefault="00B931F4" w:rsidP="00444A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spellStart"/>
      <w:r>
        <w:rPr>
          <w:rFonts w:ascii="Courier New" w:hAnsi="Courier New" w:cs="Courier New"/>
          <w:sz w:val="28"/>
          <w:szCs w:val="28"/>
        </w:rPr>
        <w:t>INTROind</w:t>
      </w:r>
      <w:proofErr w:type="spellEnd"/>
    </w:p>
    <w:p w:rsidR="00D81A62" w:rsidRDefault="00D81A62" w:rsidP="00444A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444A1E">
        <w:rPr>
          <w:rFonts w:ascii="Courier New" w:hAnsi="Courier New" w:cs="Courier New"/>
          <w:sz w:val="28"/>
          <w:szCs w:val="28"/>
        </w:rPr>
        <w:t>TBAMOEKR</w:t>
      </w:r>
    </w:p>
    <w:p w:rsidR="00D81A62" w:rsidRDefault="00B931F4" w:rsidP="00444A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spellStart"/>
      <w:proofErr w:type="gramStart"/>
      <w:r>
        <w:rPr>
          <w:rFonts w:ascii="Courier New" w:hAnsi="Courier New" w:cs="Courier New"/>
          <w:sz w:val="28"/>
          <w:szCs w:val="28"/>
        </w:rPr>
        <w:t>arktoenm</w:t>
      </w:r>
      <w:proofErr w:type="spellEnd"/>
      <w:proofErr w:type="gramEnd"/>
    </w:p>
    <w:p w:rsidR="00A63306" w:rsidRDefault="00A63306" w:rsidP="00444A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444A1E" w:rsidRDefault="00444A1E" w:rsidP="00444A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444A1E" w:rsidRDefault="00444A1E" w:rsidP="003C04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 Cryptanalyze</w:t>
      </w:r>
      <w:r w:rsidR="007741A8">
        <w:rPr>
          <w:rFonts w:ascii="Times New Roman" w:hAnsi="Times New Roman" w:cs="Times New Roman"/>
          <w:sz w:val="28"/>
          <w:szCs w:val="28"/>
        </w:rPr>
        <w:t xml:space="preserve"> *skip</w:t>
      </w:r>
      <w:bookmarkStart w:id="0" w:name="_GoBack"/>
      <w:bookmarkEnd w:id="0"/>
    </w:p>
    <w:p w:rsidR="00444A1E" w:rsidRDefault="00444A1E" w:rsidP="00444A1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44A1E" w:rsidRDefault="00444A1E" w:rsidP="00444A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444A1E">
        <w:rPr>
          <w:rFonts w:ascii="Courier New" w:hAnsi="Courier New" w:cs="Courier New"/>
          <w:sz w:val="28"/>
          <w:szCs w:val="28"/>
        </w:rPr>
        <w:t>STJPF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KSNII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JYYNZ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RNFRT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FQSXW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XTYWS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ZZTMR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WTNMS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JYTIX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UWJZF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BSFNN</w:t>
      </w:r>
      <w:r>
        <w:rPr>
          <w:rFonts w:ascii="Courier New" w:hAnsi="Courier New" w:cs="Courier New"/>
          <w:sz w:val="28"/>
          <w:szCs w:val="28"/>
        </w:rPr>
        <w:t xml:space="preserve"> XHNNY </w:t>
      </w:r>
      <w:r w:rsidRPr="00444A1E">
        <w:rPr>
          <w:rFonts w:ascii="Courier New" w:hAnsi="Courier New" w:cs="Courier New"/>
          <w:sz w:val="28"/>
          <w:szCs w:val="28"/>
        </w:rPr>
        <w:t>NWXWX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LSSWQ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UJIRJ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DIHFJ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TNYWP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FRJOX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XGSTY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JMXPS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HMYNN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DMRQL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444A1E">
        <w:rPr>
          <w:rFonts w:ascii="Courier New" w:hAnsi="Courier New" w:cs="Courier New"/>
          <w:sz w:val="28"/>
          <w:szCs w:val="28"/>
        </w:rPr>
        <w:t>FQ</w:t>
      </w:r>
    </w:p>
    <w:p w:rsidR="00B35512" w:rsidRDefault="00B35512" w:rsidP="00444A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B35512" w:rsidRDefault="00B35512" w:rsidP="00444A1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B35512" w:rsidRDefault="004875E2" w:rsidP="00444A1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**</w:t>
      </w:r>
      <w:r w:rsidR="00B35512">
        <w:rPr>
          <w:rFonts w:ascii="Times New Roman" w:hAnsi="Times New Roman" w:cs="Times New Roman"/>
          <w:sz w:val="28"/>
          <w:szCs w:val="28"/>
        </w:rPr>
        <w:t xml:space="preserve">4.  </w:t>
      </w:r>
      <w:r w:rsidR="003C0455">
        <w:rPr>
          <w:rFonts w:ascii="Times New Roman" w:hAnsi="Times New Roman" w:cs="Times New Roman"/>
          <w:sz w:val="28"/>
          <w:szCs w:val="28"/>
        </w:rPr>
        <w:t xml:space="preserve">Decipher the following </w:t>
      </w:r>
      <w:proofErr w:type="spellStart"/>
      <w:r w:rsidR="003C0455">
        <w:rPr>
          <w:rFonts w:ascii="Times New Roman" w:hAnsi="Times New Roman" w:cs="Times New Roman"/>
          <w:sz w:val="28"/>
          <w:szCs w:val="28"/>
        </w:rPr>
        <w:t>ciphertext</w:t>
      </w:r>
      <w:proofErr w:type="spellEnd"/>
      <w:r w:rsidR="003C0455">
        <w:rPr>
          <w:rFonts w:ascii="Times New Roman" w:hAnsi="Times New Roman" w:cs="Times New Roman"/>
          <w:sz w:val="28"/>
          <w:szCs w:val="28"/>
        </w:rPr>
        <w:t xml:space="preserve"> that was enciphered using a permutation cipher with </w:t>
      </w:r>
      <w:proofErr w:type="gramStart"/>
      <w:r w:rsidR="003C0455">
        <w:rPr>
          <w:rFonts w:ascii="Times New Roman" w:hAnsi="Times New Roman" w:cs="Times New Roman"/>
          <w:sz w:val="28"/>
          <w:szCs w:val="28"/>
        </w:rPr>
        <w:t xml:space="preserve">permutation  </w:t>
      </w:r>
      <w:proofErr w:type="gramEnd"/>
      <w:r w:rsidR="003C0455" w:rsidRPr="003C0455">
        <w:rPr>
          <w:rFonts w:ascii="Times New Roman" w:hAnsi="Times New Roman" w:cs="Times New Roman"/>
          <w:position w:val="-16"/>
          <w:sz w:val="28"/>
          <w:szCs w:val="28"/>
        </w:rPr>
        <w:object w:dxaOrig="1820" w:dyaOrig="460">
          <v:shape id="_x0000_i1026" type="#_x0000_t75" style="width:90.75pt;height:23.25pt" o:ole="">
            <v:imagedata r:id="rId6" o:title=""/>
          </v:shape>
          <o:OLEObject Type="Embed" ProgID="Equation.DSMT4" ShapeID="_x0000_i1026" DrawAspect="Content" ObjectID="_1491250005" r:id="rId7"/>
        </w:object>
      </w:r>
      <w:r w:rsidR="003C0455">
        <w:rPr>
          <w:rFonts w:ascii="Times New Roman" w:hAnsi="Times New Roman" w:cs="Times New Roman"/>
          <w:sz w:val="28"/>
          <w:szCs w:val="28"/>
        </w:rPr>
        <w:t>.</w:t>
      </w:r>
    </w:p>
    <w:p w:rsidR="003C0455" w:rsidRDefault="003C0455" w:rsidP="00444A1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C0455" w:rsidRDefault="003C0455" w:rsidP="003C0455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HECPI XTRET SAMSE OBGTE KQRAE</w:t>
      </w:r>
    </w:p>
    <w:p w:rsidR="0028488C" w:rsidRDefault="0028488C" w:rsidP="003C0455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CIPHE RTEXT MESSA GETOB REAKQ</w:t>
      </w:r>
    </w:p>
    <w:p w:rsidR="003C0455" w:rsidRDefault="003C0455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3C0455" w:rsidRDefault="003C0455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422A11" w:rsidRDefault="00422A11" w:rsidP="003C04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22A11" w:rsidRDefault="00422A11" w:rsidP="003C04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22A11" w:rsidRDefault="00422A11" w:rsidP="003C04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22A11" w:rsidRDefault="00422A11" w:rsidP="003C04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22A11" w:rsidRDefault="00422A11" w:rsidP="003C04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22A11" w:rsidRDefault="00422A11" w:rsidP="003C04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C0455" w:rsidRDefault="00422A11" w:rsidP="003C04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**</w:t>
      </w:r>
      <w:r w:rsidR="003C0455">
        <w:rPr>
          <w:rFonts w:ascii="Times New Roman" w:hAnsi="Times New Roman" w:cs="Times New Roman"/>
          <w:sz w:val="28"/>
          <w:szCs w:val="28"/>
        </w:rPr>
        <w:t xml:space="preserve">5.  Use the simplified RC-4 cipher to generate 3 bits of </w:t>
      </w:r>
      <w:proofErr w:type="spellStart"/>
      <w:r w:rsidR="003C0455">
        <w:rPr>
          <w:rFonts w:ascii="Times New Roman" w:hAnsi="Times New Roman" w:cs="Times New Roman"/>
          <w:sz w:val="28"/>
          <w:szCs w:val="28"/>
        </w:rPr>
        <w:t>keystream</w:t>
      </w:r>
      <w:proofErr w:type="spellEnd"/>
      <w:r w:rsidR="003C0455">
        <w:rPr>
          <w:rFonts w:ascii="Times New Roman" w:hAnsi="Times New Roman" w:cs="Times New Roman"/>
          <w:sz w:val="28"/>
          <w:szCs w:val="28"/>
        </w:rPr>
        <w:t xml:space="preserve"> using:</w:t>
      </w:r>
    </w:p>
    <w:p w:rsidR="003C0455" w:rsidRDefault="003C0455" w:rsidP="003C04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C0455" w:rsidRDefault="003C0455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Key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Courier New" w:hAnsi="Courier New" w:cs="Courier New"/>
          <w:sz w:val="28"/>
          <w:szCs w:val="28"/>
        </w:rPr>
        <w:t>2, 3, 6, 7</w:t>
      </w:r>
    </w:p>
    <w:p w:rsidR="00422A11" w:rsidRDefault="00422A11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422A11" w:rsidRDefault="00422A11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011</w:t>
      </w:r>
    </w:p>
    <w:p w:rsidR="003C0455" w:rsidRDefault="003C0455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3C0455" w:rsidRDefault="003C0455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3C0455" w:rsidRDefault="00DE3E61" w:rsidP="003C04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**</w:t>
      </w:r>
      <w:r w:rsidR="003C0455">
        <w:rPr>
          <w:rFonts w:ascii="Times New Roman" w:hAnsi="Times New Roman" w:cs="Times New Roman"/>
          <w:sz w:val="28"/>
          <w:szCs w:val="28"/>
        </w:rPr>
        <w:t>6.  Use the key schedule of simplified PRESENT to calculate the round keys that result from:</w:t>
      </w:r>
    </w:p>
    <w:p w:rsidR="003C0455" w:rsidRDefault="003C0455" w:rsidP="003C04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75DC2" w:rsidRDefault="003C0455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Key</w:t>
      </w:r>
      <w:r>
        <w:rPr>
          <w:rFonts w:ascii="Times New Roman" w:hAnsi="Times New Roman" w:cs="Times New Roman"/>
          <w:sz w:val="28"/>
          <w:szCs w:val="28"/>
        </w:rPr>
        <w:tab/>
      </w:r>
      <w:r w:rsidR="00357379">
        <w:rPr>
          <w:rFonts w:ascii="Courier New" w:hAnsi="Courier New" w:cs="Courier New"/>
          <w:sz w:val="28"/>
          <w:szCs w:val="28"/>
        </w:rPr>
        <w:t>1</w:t>
      </w:r>
      <w:r>
        <w:rPr>
          <w:rFonts w:ascii="Courier New" w:hAnsi="Courier New" w:cs="Courier New"/>
          <w:sz w:val="28"/>
          <w:szCs w:val="28"/>
        </w:rPr>
        <w:t>101 0001 1011 1111 1110</w:t>
      </w:r>
    </w:p>
    <w:p w:rsidR="00485672" w:rsidRDefault="00485672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485672" w:rsidRDefault="00485672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1101 1010 0011 0111 1111</w:t>
      </w:r>
    </w:p>
    <w:p w:rsidR="00DE3E61" w:rsidRDefault="0060228F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0111 1010 0011 0110 1111</w:t>
      </w:r>
    </w:p>
    <w:p w:rsidR="0060228F" w:rsidRPr="0060228F" w:rsidRDefault="0060228F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sz w:val="28"/>
          <w:szCs w:val="28"/>
        </w:rPr>
      </w:pPr>
      <w:r w:rsidRPr="0060228F">
        <w:rPr>
          <w:rFonts w:ascii="Courier New" w:hAnsi="Courier New" w:cs="Courier New"/>
          <w:b/>
          <w:sz w:val="28"/>
          <w:szCs w:val="28"/>
        </w:rPr>
        <w:t>K1 = 0111 1010 0011 0110</w:t>
      </w:r>
    </w:p>
    <w:p w:rsidR="0060228F" w:rsidRDefault="0060228F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0111 1010 0011 0110 1111</w:t>
      </w:r>
    </w:p>
    <w:p w:rsidR="0060228F" w:rsidRDefault="0060228F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1110 1111 0100 0110 1101</w:t>
      </w:r>
    </w:p>
    <w:p w:rsidR="0060228F" w:rsidRDefault="0060228F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0001 1111 0100 0100 1101</w:t>
      </w:r>
    </w:p>
    <w:p w:rsidR="0060228F" w:rsidRDefault="0060228F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sz w:val="28"/>
          <w:szCs w:val="28"/>
        </w:rPr>
      </w:pPr>
      <w:r w:rsidRPr="0060228F">
        <w:rPr>
          <w:rFonts w:ascii="Courier New" w:hAnsi="Courier New" w:cs="Courier New"/>
          <w:b/>
          <w:sz w:val="28"/>
          <w:szCs w:val="28"/>
        </w:rPr>
        <w:t>K2 = 0001 1111 0100 0100</w:t>
      </w:r>
    </w:p>
    <w:p w:rsidR="0060228F" w:rsidRDefault="0060228F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0001 1111 0100 0100 1101</w:t>
      </w:r>
    </w:p>
    <w:p w:rsidR="0060228F" w:rsidRDefault="0060228F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1010 0011 1110 1000 1001</w:t>
      </w:r>
    </w:p>
    <w:p w:rsidR="0060228F" w:rsidRDefault="0060228F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1111 0011 1110 1011 1001</w:t>
      </w:r>
    </w:p>
    <w:p w:rsidR="0060228F" w:rsidRPr="0060228F" w:rsidRDefault="0060228F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sz w:val="28"/>
          <w:szCs w:val="28"/>
        </w:rPr>
      </w:pPr>
      <w:r w:rsidRPr="0060228F">
        <w:rPr>
          <w:rFonts w:ascii="Courier New" w:hAnsi="Courier New" w:cs="Courier New"/>
          <w:b/>
          <w:sz w:val="28"/>
          <w:szCs w:val="28"/>
        </w:rPr>
        <w:t>K3 = 1111 0011 1110 1011</w:t>
      </w:r>
    </w:p>
    <w:p w:rsidR="00875DC2" w:rsidRDefault="00875DC2">
      <w:pPr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br w:type="page"/>
      </w:r>
    </w:p>
    <w:p w:rsidR="003C0455" w:rsidRDefault="003C0455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875DC2" w:rsidRDefault="00D531C3" w:rsidP="003C04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**</w:t>
      </w:r>
      <w:r w:rsidR="00875DC2">
        <w:rPr>
          <w:rFonts w:ascii="Times New Roman" w:hAnsi="Times New Roman" w:cs="Times New Roman"/>
          <w:sz w:val="28"/>
          <w:szCs w:val="28"/>
        </w:rPr>
        <w:t>7.  Using simplified PRESENT and round keys</w:t>
      </w:r>
    </w:p>
    <w:p w:rsidR="00875DC2" w:rsidRDefault="00875DC2" w:rsidP="003C04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75DC2" w:rsidRDefault="00875DC2" w:rsidP="00875DC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75DC2">
        <w:rPr>
          <w:rFonts w:ascii="Times New Roman" w:hAnsi="Times New Roman" w:cs="Times New Roman"/>
          <w:position w:val="-52"/>
          <w:sz w:val="28"/>
          <w:szCs w:val="28"/>
        </w:rPr>
        <w:object w:dxaOrig="3660" w:dyaOrig="1180">
          <v:shape id="_x0000_i1027" type="#_x0000_t75" style="width:183pt;height:59.25pt" o:ole="">
            <v:imagedata r:id="rId8" o:title=""/>
          </v:shape>
          <o:OLEObject Type="Embed" ProgID="Equation.DSMT4" ShapeID="_x0000_i1027" DrawAspect="Content" ObjectID="_1491250006" r:id="rId9"/>
        </w:object>
      </w:r>
    </w:p>
    <w:p w:rsidR="00875DC2" w:rsidRDefault="00875DC2" w:rsidP="00875DC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75DC2" w:rsidRDefault="00875DC2" w:rsidP="00875DC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to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encipher the plaintext message </w:t>
      </w:r>
    </w:p>
    <w:p w:rsidR="00875DC2" w:rsidRDefault="00875DC2" w:rsidP="00875DC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75DC2" w:rsidRDefault="00875DC2" w:rsidP="00D531C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 xml:space="preserve">1111 1100 0111 </w:t>
      </w:r>
      <w:proofErr w:type="gramStart"/>
      <w:r>
        <w:rPr>
          <w:rFonts w:ascii="Courier New" w:hAnsi="Courier New" w:cs="Courier New"/>
          <w:sz w:val="28"/>
          <w:szCs w:val="28"/>
        </w:rPr>
        <w:t>1000</w:t>
      </w:r>
      <w:r w:rsidR="00D531C3">
        <w:rPr>
          <w:rFonts w:ascii="Courier New" w:hAnsi="Courier New" w:cs="Courier New"/>
          <w:sz w:val="28"/>
          <w:szCs w:val="28"/>
        </w:rPr>
        <w:t xml:space="preserve">  +</w:t>
      </w:r>
      <w:proofErr w:type="gramEnd"/>
      <w:r w:rsidR="00D531C3">
        <w:rPr>
          <w:rFonts w:ascii="Courier New" w:hAnsi="Courier New" w:cs="Courier New"/>
          <w:sz w:val="28"/>
          <w:szCs w:val="28"/>
        </w:rPr>
        <w:t xml:space="preserve"> K1 =</w:t>
      </w:r>
    </w:p>
    <w:p w:rsidR="00DE3E61" w:rsidRDefault="00DE3E61" w:rsidP="00D531C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0111 1010 0100 0010</w:t>
      </w:r>
      <w:r w:rsidR="00D531C3">
        <w:rPr>
          <w:rFonts w:ascii="Courier New" w:hAnsi="Courier New" w:cs="Courier New"/>
          <w:sz w:val="28"/>
          <w:szCs w:val="28"/>
        </w:rPr>
        <w:t xml:space="preserve"> S-Box =</w:t>
      </w:r>
    </w:p>
    <w:p w:rsidR="00DE3E61" w:rsidRDefault="00DE3E61" w:rsidP="00D531C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 xml:space="preserve">1101 1111 1001 </w:t>
      </w:r>
      <w:r w:rsidR="00D531C3">
        <w:rPr>
          <w:rFonts w:ascii="Courier New" w:hAnsi="Courier New" w:cs="Courier New"/>
          <w:sz w:val="28"/>
          <w:szCs w:val="28"/>
        </w:rPr>
        <w:t xml:space="preserve">0110 </w:t>
      </w:r>
      <w:proofErr w:type="spellStart"/>
      <w:r w:rsidR="00D531C3">
        <w:rPr>
          <w:rFonts w:ascii="Courier New" w:hAnsi="Courier New" w:cs="Courier New"/>
          <w:sz w:val="28"/>
          <w:szCs w:val="28"/>
        </w:rPr>
        <w:t>Permu</w:t>
      </w:r>
      <w:proofErr w:type="spellEnd"/>
      <w:r w:rsidR="00D531C3">
        <w:rPr>
          <w:rFonts w:ascii="Courier New" w:hAnsi="Courier New" w:cs="Courier New"/>
          <w:sz w:val="28"/>
          <w:szCs w:val="28"/>
        </w:rPr>
        <w:t xml:space="preserve"> =</w:t>
      </w:r>
    </w:p>
    <w:p w:rsidR="00D531C3" w:rsidRDefault="00D531C3" w:rsidP="00D531C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0123 4567 8901 2345</w:t>
      </w:r>
    </w:p>
    <w:p w:rsidR="00D531C3" w:rsidRDefault="00D531C3" w:rsidP="00D531C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 xml:space="preserve">1110 1101 0101 </w:t>
      </w:r>
      <w:proofErr w:type="gramStart"/>
      <w:r>
        <w:rPr>
          <w:rFonts w:ascii="Courier New" w:hAnsi="Courier New" w:cs="Courier New"/>
          <w:sz w:val="28"/>
          <w:szCs w:val="28"/>
        </w:rPr>
        <w:t>1110  +</w:t>
      </w:r>
      <w:proofErr w:type="gramEnd"/>
      <w:r>
        <w:rPr>
          <w:rFonts w:ascii="Courier New" w:hAnsi="Courier New" w:cs="Courier New"/>
          <w:sz w:val="28"/>
          <w:szCs w:val="28"/>
        </w:rPr>
        <w:t xml:space="preserve"> K2 =</w:t>
      </w:r>
    </w:p>
    <w:p w:rsidR="00D531C3" w:rsidRDefault="00D531C3" w:rsidP="00D531C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1001 1101 1001 1011 S-Box =</w:t>
      </w:r>
    </w:p>
    <w:p w:rsidR="00D531C3" w:rsidRDefault="00D531C3" w:rsidP="00D531C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 xml:space="preserve">1110 0111 1110 1000 </w:t>
      </w:r>
      <w:proofErr w:type="spellStart"/>
      <w:r>
        <w:rPr>
          <w:rFonts w:ascii="Courier New" w:hAnsi="Courier New" w:cs="Courier New"/>
          <w:sz w:val="28"/>
          <w:szCs w:val="28"/>
        </w:rPr>
        <w:t>Permu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=</w:t>
      </w:r>
    </w:p>
    <w:p w:rsidR="00D531C3" w:rsidRDefault="00D531C3" w:rsidP="00D531C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0123 4567 8901 2345</w:t>
      </w:r>
    </w:p>
    <w:p w:rsidR="00D531C3" w:rsidRDefault="00D531C3" w:rsidP="00D531C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 xml:space="preserve">1011 1110 1110 </w:t>
      </w:r>
      <w:proofErr w:type="gramStart"/>
      <w:r>
        <w:rPr>
          <w:rFonts w:ascii="Courier New" w:hAnsi="Courier New" w:cs="Courier New"/>
          <w:sz w:val="28"/>
          <w:szCs w:val="28"/>
        </w:rPr>
        <w:t>0100  +</w:t>
      </w:r>
      <w:proofErr w:type="gramEnd"/>
      <w:r>
        <w:rPr>
          <w:rFonts w:ascii="Courier New" w:hAnsi="Courier New" w:cs="Courier New"/>
          <w:sz w:val="28"/>
          <w:szCs w:val="28"/>
        </w:rPr>
        <w:t xml:space="preserve"> K3 =</w:t>
      </w:r>
    </w:p>
    <w:p w:rsidR="00D531C3" w:rsidRPr="00D531C3" w:rsidRDefault="00D531C3" w:rsidP="00D531C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sz w:val="28"/>
          <w:szCs w:val="28"/>
        </w:rPr>
      </w:pPr>
      <w:r w:rsidRPr="00D531C3">
        <w:rPr>
          <w:rFonts w:ascii="Courier New" w:hAnsi="Courier New" w:cs="Courier New"/>
          <w:b/>
          <w:sz w:val="28"/>
          <w:szCs w:val="28"/>
        </w:rPr>
        <w:t>0100 0000 1111 1111</w:t>
      </w:r>
    </w:p>
    <w:p w:rsidR="00D531C3" w:rsidRDefault="00D531C3" w:rsidP="00D531C3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8"/>
          <w:szCs w:val="28"/>
        </w:rPr>
      </w:pPr>
    </w:p>
    <w:p w:rsidR="00875DC2" w:rsidRDefault="00875DC2" w:rsidP="00875D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875DC2" w:rsidRDefault="00875DC2" w:rsidP="00875D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875DC2" w:rsidRDefault="00422A11" w:rsidP="00875DC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**</w:t>
      </w:r>
      <w:r w:rsidR="00875DC2">
        <w:rPr>
          <w:rFonts w:ascii="Times New Roman" w:hAnsi="Times New Roman" w:cs="Times New Roman"/>
          <w:sz w:val="28"/>
          <w:szCs w:val="28"/>
        </w:rPr>
        <w:t xml:space="preserve">8.  Use simplified DES to decipher the </w:t>
      </w:r>
      <w:proofErr w:type="spellStart"/>
      <w:r w:rsidR="00875DC2">
        <w:rPr>
          <w:rFonts w:ascii="Times New Roman" w:hAnsi="Times New Roman" w:cs="Times New Roman"/>
          <w:sz w:val="28"/>
          <w:szCs w:val="28"/>
        </w:rPr>
        <w:t>ciphertext</w:t>
      </w:r>
      <w:proofErr w:type="spellEnd"/>
      <w:r w:rsidR="00875DC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75DC2" w:rsidRDefault="00875DC2" w:rsidP="00875DC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75DC2" w:rsidRDefault="00875DC2" w:rsidP="00875DC2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1101 1010 0100</w:t>
      </w:r>
    </w:p>
    <w:p w:rsidR="00875DC2" w:rsidRDefault="00875DC2" w:rsidP="00875D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875DC2" w:rsidRDefault="00875DC2" w:rsidP="00875DC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that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was enciphered using key</w:t>
      </w:r>
    </w:p>
    <w:p w:rsidR="00875DC2" w:rsidRDefault="00875DC2" w:rsidP="00875DC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75DC2" w:rsidRPr="00875DC2" w:rsidRDefault="00875DC2" w:rsidP="00875DC2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8"/>
          <w:szCs w:val="28"/>
        </w:rPr>
      </w:pPr>
      <w:r w:rsidRPr="00875DC2">
        <w:rPr>
          <w:rFonts w:ascii="Courier New" w:hAnsi="Courier New" w:cs="Courier New"/>
          <w:sz w:val="28"/>
          <w:szCs w:val="28"/>
        </w:rPr>
        <w:t>0111 1100 1</w:t>
      </w:r>
    </w:p>
    <w:p w:rsidR="003C0455" w:rsidRDefault="00422A11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Used excel form</w:t>
      </w:r>
    </w:p>
    <w:p w:rsidR="00422A11" w:rsidRDefault="00422A11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422A11" w:rsidRPr="003C0455" w:rsidRDefault="00422A11" w:rsidP="003C045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0111 1011 1101</w:t>
      </w:r>
    </w:p>
    <w:p w:rsidR="00444A1E" w:rsidRPr="00444A1E" w:rsidRDefault="00444A1E" w:rsidP="00444A1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44A1E" w:rsidRPr="00444A1E" w:rsidRDefault="00444A1E" w:rsidP="00444A1E">
      <w:pPr>
        <w:rPr>
          <w:rFonts w:ascii="Times New Roman" w:hAnsi="Times New Roman" w:cs="Times New Roman"/>
          <w:sz w:val="28"/>
        </w:rPr>
      </w:pPr>
    </w:p>
    <w:p w:rsidR="00444A1E" w:rsidRDefault="00444A1E" w:rsidP="00444A1E">
      <w:pPr>
        <w:rPr>
          <w:sz w:val="28"/>
        </w:rPr>
      </w:pPr>
    </w:p>
    <w:p w:rsidR="00444A1E" w:rsidRPr="00444A1E" w:rsidRDefault="00444A1E">
      <w:pPr>
        <w:rPr>
          <w:rFonts w:ascii="Times New Roman" w:hAnsi="Times New Roman" w:cs="Times New Roman"/>
          <w:sz w:val="28"/>
          <w:szCs w:val="28"/>
        </w:rPr>
      </w:pPr>
    </w:p>
    <w:sectPr w:rsidR="00444A1E" w:rsidRPr="00444A1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4A1E"/>
    <w:rsid w:val="000F6CA8"/>
    <w:rsid w:val="00205F8A"/>
    <w:rsid w:val="0028488C"/>
    <w:rsid w:val="002C5102"/>
    <w:rsid w:val="00357379"/>
    <w:rsid w:val="003C0455"/>
    <w:rsid w:val="00422A11"/>
    <w:rsid w:val="00444A1E"/>
    <w:rsid w:val="00485672"/>
    <w:rsid w:val="004875E2"/>
    <w:rsid w:val="005E5A54"/>
    <w:rsid w:val="0060228F"/>
    <w:rsid w:val="007741A8"/>
    <w:rsid w:val="00875DC2"/>
    <w:rsid w:val="00A63306"/>
    <w:rsid w:val="00B35512"/>
    <w:rsid w:val="00B931F4"/>
    <w:rsid w:val="00D531C3"/>
    <w:rsid w:val="00D81A62"/>
    <w:rsid w:val="00DE3E61"/>
    <w:rsid w:val="00E46F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35B0DE6-8BB7-4483-8A2D-4466C8431F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44</Words>
  <Characters>196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KU</Company>
  <LinksUpToDate>false</LinksUpToDate>
  <CharactersWithSpaces>23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ichael Weyman</cp:lastModifiedBy>
  <cp:revision>4</cp:revision>
  <dcterms:created xsi:type="dcterms:W3CDTF">2015-04-23T02:40:00Z</dcterms:created>
  <dcterms:modified xsi:type="dcterms:W3CDTF">2015-04-23T03:20:00Z</dcterms:modified>
</cp:coreProperties>
</file>